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F347C9" w:rsidP="00DC3226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L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Radical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1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Operations with Radical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RADICALS</w:t>
      </w:r>
    </w:p>
    <w:p w:rsidR="0053698F" w:rsidRDefault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Operations with Radical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5"/>
        <w:gridCol w:w="4866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6FF3" w:rsidRPr="00986FF3" w:rsidRDefault="005F6D84" w:rsidP="00986FF3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986FF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986FF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4239"/>
            </w:tblGrid>
            <w:tr w:rsidR="00986FF3" w:rsidRPr="00986FF3">
              <w:trPr>
                <w:trHeight w:val="592"/>
              </w:trPr>
              <w:tc>
                <w:tcPr>
                  <w:tcW w:w="0" w:type="auto"/>
                </w:tcPr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986FF3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</w:rPr>
                    <w:t xml:space="preserve">N-RN.3 </w:t>
                  </w: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Explain why the sum or product of two rational numbers is rational; that the sum of a rational number and an irrational number is irrational; and that the product of a nonzero rational number and an irrational number is irrational. </w:t>
                  </w:r>
                </w:p>
              </w:tc>
            </w:tr>
          </w:tbl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986FF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986FF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4650"/>
            </w:tblGrid>
            <w:tr w:rsidR="00986FF3" w:rsidRPr="00986FF3">
              <w:trPr>
                <w:trHeight w:val="2164"/>
              </w:trPr>
              <w:tc>
                <w:tcPr>
                  <w:tcW w:w="0" w:type="auto"/>
                </w:tcPr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986FF3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</w:rPr>
                    <w:t xml:space="preserve">AI-N.RN.3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Use properties and operations to understand the different forms of rational and irrational numbers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a.) Perform all four arithmetic operations and apply properties to generate equivalent forms of rational numbers and square roots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Note: Tasks include rationalizing numerical denominators of the form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position w:val="-28"/>
                      <w:sz w:val="20"/>
                      <w:szCs w:val="20"/>
                    </w:rPr>
                    <w:object w:dxaOrig="40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9.5pt;height:33pt" o:ole="">
                        <v:imagedata r:id="rId5" o:title=""/>
                      </v:shape>
                      <o:OLEObject Type="Embed" ProgID="Equation.DSMT4" ShapeID="_x0000_i1025" DrawAspect="Content" ObjectID="_1597056634" r:id="rId6"/>
                    </w:objec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 where </w:t>
                  </w:r>
                  <w:proofErr w:type="gramStart"/>
                  <w:r w:rsidRPr="00986FF3">
                    <w:rPr>
                      <w:rFonts w:ascii="Times New Roman" w:hAnsi="Times New Roman" w:cs="Times New Roman"/>
                      <w:bCs/>
                      <w:i/>
                      <w:iCs/>
                      <w:color w:val="000000"/>
                      <w:sz w:val="20"/>
                      <w:szCs w:val="20"/>
                    </w:rPr>
                    <w:t xml:space="preserve">a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>is</w:t>
                  </w:r>
                  <w:proofErr w:type="gramEnd"/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 an integer and </w:t>
                  </w:r>
                  <w:r w:rsidRPr="00986FF3">
                    <w:rPr>
                      <w:rFonts w:ascii="Times New Roman" w:hAnsi="Times New Roman" w:cs="Times New Roman"/>
                      <w:bCs/>
                      <w:i/>
                      <w:iCs/>
                      <w:color w:val="000000"/>
                      <w:sz w:val="20"/>
                      <w:szCs w:val="20"/>
                    </w:rPr>
                    <w:t xml:space="preserve">b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is a natural number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b.)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 xml:space="preserve">Categorize </w:t>
                  </w: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the sum or product of rational or irrational numbers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• The sum and product of two rational numbers is rational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• The sum of a rational number and an irrational number is irrational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• The product of a nonzero rational number and an irrational number is irrational. </w:t>
                  </w:r>
                </w:p>
                <w:p w:rsidR="00986FF3" w:rsidRPr="00986FF3" w:rsidRDefault="00986FF3" w:rsidP="00986FF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986FF3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• </w:t>
                  </w:r>
                  <w:r w:rsidRPr="00986FF3">
                    <w:rPr>
                      <w:rFonts w:ascii="Times New Roman" w:hAnsi="Times New Roman" w:cs="Times New Roman"/>
                      <w:bCs/>
                      <w:color w:val="000000"/>
                      <w:sz w:val="20"/>
                      <w:szCs w:val="20"/>
                    </w:rPr>
                    <w:t>The sum and product of two irrational numbers could be either rational or irrational.</w:t>
                  </w:r>
                </w:p>
              </w:tc>
            </w:tr>
          </w:tbl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986FF3" w:rsidRPr="00AA2294" w:rsidRDefault="00986FF3" w:rsidP="00986FF3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986FF3" w:rsidRPr="008672C0" w:rsidRDefault="008672C0" w:rsidP="008672C0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672C0">
        <w:rPr>
          <w:rFonts w:ascii="Times New Roman" w:hAnsi="Times New Roman" w:cs="Times New Roman"/>
          <w:color w:val="000000"/>
          <w:sz w:val="24"/>
          <w:szCs w:val="24"/>
        </w:rPr>
        <w:t>Perform addition, subtraction, multiplication and division with radical numbers (prior skill).</w:t>
      </w:r>
    </w:p>
    <w:p w:rsidR="008672C0" w:rsidRPr="008672C0" w:rsidRDefault="008672C0" w:rsidP="008672C0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672C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dentify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f </w:t>
      </w:r>
      <w:r w:rsidRPr="008672C0">
        <w:rPr>
          <w:rFonts w:ascii="Times New Roman" w:hAnsi="Times New Roman" w:cs="Times New Roman"/>
          <w:bCs/>
          <w:color w:val="000000"/>
          <w:sz w:val="24"/>
          <w:szCs w:val="24"/>
        </w:rPr>
        <w:t>the sum or product of two nu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mbers is rational or irrational and explain why.</w:t>
      </w:r>
    </w:p>
    <w:p w:rsidR="00986FF3" w:rsidRPr="008672C0" w:rsidRDefault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E94661" w:rsidSect="00DC3226">
          <w:pgSz w:w="12240" w:h="15840"/>
          <w:pgMar w:top="1008" w:right="1440" w:bottom="1008" w:left="1440" w:header="720" w:footer="720" w:gutter="0"/>
          <w:cols w:space="720" w:equalWidth="0">
            <w:col w:w="9450"/>
          </w:cols>
          <w:docGrid w:linePitch="299"/>
        </w:sectPr>
      </w:pP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ecimal form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quivalent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rrational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Perfect square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Prime number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Radical form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Rational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implest radical form</w:t>
      </w:r>
    </w:p>
    <w:p w:rsidR="00E94661" w:rsidRDefault="00E9466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E94661" w:rsidSect="00E94661">
          <w:type w:val="continuous"/>
          <w:pgSz w:w="12240" w:h="15840"/>
          <w:pgMar w:top="1008" w:right="1440" w:bottom="1008" w:left="1440" w:header="720" w:footer="720" w:gutter="0"/>
          <w:cols w:num="3" w:space="720"/>
          <w:docGrid w:linePitch="299"/>
        </w:sectPr>
      </w:pP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94661" w:rsidRDefault="00E94661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8546D2" w:rsidRDefault="008546D2" w:rsidP="008546D2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B3B3A"/>
          <w:sz w:val="20"/>
          <w:szCs w:val="20"/>
        </w:rPr>
      </w:pPr>
    </w:p>
    <w:p w:rsidR="008546D2" w:rsidRDefault="008546D2" w:rsidP="008546D2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B3B3A"/>
          <w:sz w:val="20"/>
          <w:szCs w:val="20"/>
        </w:rPr>
      </w:pPr>
    </w:p>
    <w:p w:rsidR="008546D2" w:rsidRDefault="008546D2" w:rsidP="008546D2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u w:val="single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>
            <wp:extent cx="5399405" cy="38481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40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6D2" w:rsidRDefault="008546D2" w:rsidP="008546D2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u w:val="single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Is a Number Irrational or Rational?</w:t>
      </w:r>
    </w:p>
    <w:tbl>
      <w:tblPr>
        <w:tblW w:w="0" w:type="auto"/>
        <w:tblInd w:w="-98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860"/>
        <w:gridCol w:w="4140"/>
      </w:tblGrid>
      <w:tr w:rsidR="008546D2">
        <w:tc>
          <w:tcPr>
            <w:tcW w:w="4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  <w:t>Irrational Numbers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  <w:t>Rational Numbers</w:t>
            </w:r>
          </w:p>
        </w:tc>
      </w:tr>
      <w:tr w:rsidR="008546D2">
        <w:tc>
          <w:tcPr>
            <w:tcW w:w="4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If a decimal does not repeat or terminate, it is an irrational number.  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umbers with names, such a</w:t>
            </w:r>
            <w:r w:rsidR="00DC3226">
              <w:rPr>
                <w:rFonts w:ascii="Times New Roman" w:hAnsi="Times New Roman" w:cs="Times New Roman"/>
                <w:color w:val="000000"/>
              </w:rPr>
              <w:t xml:space="preserve">s </w:t>
            </w:r>
            <w:r w:rsidR="00DC3226" w:rsidRPr="00DC3226">
              <w:rPr>
                <w:rFonts w:ascii="Times New Roman" w:hAnsi="Times New Roman" w:cs="Times New Roman"/>
                <w:color w:val="000000"/>
                <w:position w:val="-6"/>
              </w:rPr>
              <w:object w:dxaOrig="220" w:dyaOrig="220">
                <v:shape id="_x0000_i1026" type="#_x0000_t75" style="width:11.25pt;height:11.25pt" o:ole="">
                  <v:imagedata r:id="rId8" o:title=""/>
                </v:shape>
                <o:OLEObject Type="Embed" ProgID="Equation.DSMT4" ShapeID="_x0000_i1026" DrawAspect="Content" ObjectID="_1597056635" r:id="rId9"/>
              </w:object>
            </w:r>
            <w:r w:rsidR="00DC3226">
              <w:rPr>
                <w:rFonts w:ascii="Times New Roman" w:hAnsi="Times New Roman" w:cs="Times New Roman"/>
                <w:color w:val="000000"/>
              </w:rPr>
              <w:t xml:space="preserve"> and </w:t>
            </w:r>
            <w:r w:rsidR="00DC3226" w:rsidRPr="00DC3226">
              <w:rPr>
                <w:rFonts w:ascii="Times New Roman" w:hAnsi="Times New Roman" w:cs="Times New Roman"/>
                <w:color w:val="000000"/>
                <w:position w:val="-6"/>
              </w:rPr>
              <w:object w:dxaOrig="180" w:dyaOrig="220">
                <v:shape id="_x0000_i1027" type="#_x0000_t75" style="width:9pt;height:11.25pt" o:ole="">
                  <v:imagedata r:id="rId10" o:title=""/>
                </v:shape>
                <o:OLEObject Type="Embed" ProgID="Equation.DSMT4" ShapeID="_x0000_i1027" DrawAspect="Content" ObjectID="_1597056636" r:id="rId11"/>
              </w:object>
            </w:r>
            <w:r w:rsidR="00DC3226">
              <w:rPr>
                <w:rFonts w:ascii="Times New Roman" w:hAnsi="Times New Roman" w:cs="Times New Roman"/>
                <w:color w:val="000000"/>
              </w:rPr>
              <w:t xml:space="preserve">are </w:t>
            </w:r>
            <w:r>
              <w:rPr>
                <w:rFonts w:ascii="Times New Roman" w:hAnsi="Times New Roman" w:cs="Times New Roman"/>
                <w:color w:val="000000"/>
              </w:rPr>
              <w:t>irrational.  They are given names because it is impossible to state their infinitely long values.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square roots of all numbers (that are not perfect squares) are irrational.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</w:rPr>
              <w:t>If a term reduced to simplest form contains an irrational number, the term is irrational.  .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f a number is an integer, it is rational, since it can be expressed as a ratio with the integer as the numerator and 1 as the denominator.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f a decimal is a repeating decimal, it is a rational number.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f a decimal terminates, it is a rational number.</w:t>
            </w:r>
          </w:p>
          <w:p w:rsidR="008546D2" w:rsidRDefault="008546D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/>
                <w:u w:val="single"/>
              </w:rPr>
            </w:pPr>
          </w:p>
        </w:tc>
      </w:tr>
    </w:tbl>
    <w:p w:rsidR="008546D2" w:rsidRDefault="008546D2" w:rsidP="008546D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u w:val="single"/>
        </w:rPr>
      </w:pP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 w:cs="Times New Roman"/>
          <w:b/>
          <w:bCs/>
          <w:color w:val="000000"/>
          <w:u w:val="single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 xml:space="preserve">Operations with Irrational and Rational Numbers 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 w:cs="Times New Roman"/>
          <w:color w:val="000000"/>
        </w:rPr>
      </w:pP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Addition and Subtraction</w:t>
      </w:r>
      <w:r>
        <w:rPr>
          <w:rFonts w:ascii="Times New Roman" w:hAnsi="Times New Roman" w:cs="Times New Roman"/>
          <w:color w:val="000000"/>
        </w:rPr>
        <w:t xml:space="preserve">:  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rational numbers are added or subtracted, the result is rational.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irrational numbers are added or subtracted, the result is irrational.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an irrational number and a rational number are added or subtracted, the sum is irrational.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 w:cs="Times New Roman"/>
          <w:color w:val="000000"/>
        </w:rPr>
      </w:pP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Multiplication and Division</w:t>
      </w:r>
      <w:r>
        <w:rPr>
          <w:rFonts w:ascii="Times New Roman" w:hAnsi="Times New Roman" w:cs="Times New Roman"/>
          <w:color w:val="000000"/>
        </w:rPr>
        <w:t xml:space="preserve">:  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rational numbers are multiplied or divided, the product is rational.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an irrational number and a non-zero rational number are multiplied or divided, the product is irrational.</w:t>
      </w:r>
    </w:p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irrational numbers are multiplied or divided, the product is sometimes rational and sometimes irrational.</w:t>
      </w:r>
    </w:p>
    <w:tbl>
      <w:tblPr>
        <w:tblW w:w="0" w:type="auto"/>
        <w:tblInd w:w="-98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410"/>
        <w:gridCol w:w="4500"/>
      </w:tblGrid>
      <w:tr w:rsidR="008546D2">
        <w:trPr>
          <w:trHeight w:val="2985"/>
        </w:trPr>
        <w:tc>
          <w:tcPr>
            <w:tcW w:w="4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Example of Rational Product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30"/>
              </w:rPr>
              <w:drawing>
                <wp:inline distT="0" distB="0" distL="0" distR="0">
                  <wp:extent cx="1104900" cy="16383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Example of Irrational Product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91"/>
              </w:rPr>
              <w:drawing>
                <wp:inline distT="0" distB="0" distL="0" distR="0">
                  <wp:extent cx="1026160" cy="753110"/>
                  <wp:effectExtent l="0" t="0" r="2540" b="889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160" cy="753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:  Be careful using a calculator to decide if a number is irrational.  The calculator stops when it runs out of room to display the numbers, and the whole number may continue beyond the calculator display.</w:t>
            </w:r>
          </w:p>
        </w:tc>
      </w:tr>
      <w:tr w:rsidR="008546D2">
        <w:trPr>
          <w:trHeight w:val="1050"/>
        </w:trPr>
        <w:tc>
          <w:tcPr>
            <w:tcW w:w="4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tional Quotient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>
                  <wp:extent cx="1675765" cy="455295"/>
                  <wp:effectExtent l="0" t="0" r="635" b="190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765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rrational Quotient</w:t>
            </w:r>
          </w:p>
          <w:p w:rsidR="008546D2" w:rsidRDefault="008546D2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>
                  <wp:extent cx="1200150" cy="455295"/>
                  <wp:effectExtent l="0" t="0" r="0" b="190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46D2" w:rsidRDefault="008546D2" w:rsidP="008546D2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tbl>
      <w:tblPr>
        <w:tblStyle w:val="TableGrid"/>
        <w:tblW w:w="9440" w:type="dxa"/>
        <w:tblLook w:val="04A0" w:firstRow="1" w:lastRow="0" w:firstColumn="1" w:lastColumn="0" w:noHBand="0" w:noVBand="1"/>
      </w:tblPr>
      <w:tblGrid>
        <w:gridCol w:w="5035"/>
        <w:gridCol w:w="2880"/>
        <w:gridCol w:w="1525"/>
      </w:tblGrid>
      <w:tr w:rsidR="00694215" w:rsidTr="008672C0">
        <w:tc>
          <w:tcPr>
            <w:tcW w:w="5035" w:type="dxa"/>
          </w:tcPr>
          <w:p w:rsidR="00694215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Question</w:t>
            </w:r>
          </w:p>
        </w:tc>
        <w:tc>
          <w:tcPr>
            <w:tcW w:w="2880" w:type="dxa"/>
          </w:tcPr>
          <w:p w:rsidR="00694215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wer</w:t>
            </w:r>
          </w:p>
        </w:tc>
        <w:tc>
          <w:tcPr>
            <w:tcW w:w="1525" w:type="dxa"/>
          </w:tcPr>
          <w:p w:rsidR="00694215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s Answer Rational or Irrational?</w:t>
            </w:r>
          </w:p>
        </w:tc>
      </w:tr>
      <w:tr w:rsidR="00694215" w:rsidTr="008672C0">
        <w:tc>
          <w:tcPr>
            <w:tcW w:w="5035" w:type="dxa"/>
          </w:tcPr>
          <w:p w:rsidR="00694215" w:rsidRPr="00694215" w:rsidRDefault="00694215" w:rsidP="00694215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</w:rPr>
              <w:t>1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Express the product of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D0285C2" wp14:editId="04D219A7">
                  <wp:extent cx="952500" cy="219075"/>
                  <wp:effectExtent l="0" t="0" r="0" b="0"/>
                  <wp:docPr id="608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880" w:type="dxa"/>
          </w:tcPr>
          <w:p w:rsidR="00694215" w:rsidRDefault="00694215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25" w:type="dxa"/>
          </w:tcPr>
          <w:p w:rsidR="00694215" w:rsidRPr="008672C0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694215" w:rsidTr="008672C0">
        <w:tc>
          <w:tcPr>
            <w:tcW w:w="5035" w:type="dxa"/>
          </w:tcPr>
          <w:p w:rsidR="00694215" w:rsidRDefault="00694215" w:rsidP="00694215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08AF4A7E" wp14:editId="47C98A95">
                  <wp:extent cx="790575" cy="209550"/>
                  <wp:effectExtent l="0" t="0" r="0" b="0"/>
                  <wp:docPr id="611" name="Picture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written in simplest radical form is:</w:t>
            </w:r>
          </w:p>
        </w:tc>
        <w:tc>
          <w:tcPr>
            <w:tcW w:w="2880" w:type="dxa"/>
          </w:tcPr>
          <w:p w:rsidR="00694215" w:rsidRDefault="00694215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25" w:type="dxa"/>
          </w:tcPr>
          <w:p w:rsidR="00694215" w:rsidRPr="008672C0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694215" w:rsidTr="008672C0">
        <w:tc>
          <w:tcPr>
            <w:tcW w:w="5035" w:type="dxa"/>
          </w:tcPr>
          <w:p w:rsidR="00694215" w:rsidRDefault="00694215" w:rsidP="00694215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3EEF642A" wp14:editId="00E27727">
                  <wp:extent cx="723900" cy="209550"/>
                  <wp:effectExtent l="0" t="0" r="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written in simplest radical form is</w:t>
            </w:r>
          </w:p>
        </w:tc>
        <w:tc>
          <w:tcPr>
            <w:tcW w:w="2880" w:type="dxa"/>
          </w:tcPr>
          <w:p w:rsidR="00694215" w:rsidRDefault="00694215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25" w:type="dxa"/>
          </w:tcPr>
          <w:p w:rsidR="00694215" w:rsidRPr="008672C0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694215" w:rsidTr="008672C0">
        <w:tc>
          <w:tcPr>
            <w:tcW w:w="5035" w:type="dxa"/>
          </w:tcPr>
          <w:p w:rsidR="00694215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 w:rsidR="0036357A"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349A5D8F" wp14:editId="210403E7">
                  <wp:extent cx="962025" cy="457200"/>
                  <wp:effectExtent l="0" t="0" r="0" b="0"/>
                  <wp:docPr id="618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6357A"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880" w:type="dxa"/>
          </w:tcPr>
          <w:p w:rsidR="00694215" w:rsidRDefault="00694215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25" w:type="dxa"/>
          </w:tcPr>
          <w:p w:rsidR="00694215" w:rsidRPr="008672C0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694215" w:rsidTr="008672C0">
        <w:tc>
          <w:tcPr>
            <w:tcW w:w="5035" w:type="dxa"/>
          </w:tcPr>
          <w:p w:rsidR="00694215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 w:rsidR="0036357A"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0EBB548" wp14:editId="0D963E1C">
                  <wp:extent cx="828675" cy="400050"/>
                  <wp:effectExtent l="0" t="0" r="0" b="0"/>
                  <wp:docPr id="620" name="Picture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6357A"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880" w:type="dxa"/>
          </w:tcPr>
          <w:p w:rsidR="00694215" w:rsidRDefault="00694215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25" w:type="dxa"/>
          </w:tcPr>
          <w:p w:rsidR="00694215" w:rsidRPr="008672C0" w:rsidRDefault="00694215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36357A" w:rsidTr="008672C0">
        <w:tc>
          <w:tcPr>
            <w:tcW w:w="5035" w:type="dxa"/>
          </w:tcPr>
          <w:p w:rsidR="0036357A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 w:rsidR="0036357A"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5350D301" wp14:editId="5EBBB86F">
                  <wp:extent cx="1581150" cy="209550"/>
                  <wp:effectExtent l="0" t="0" r="0" b="0"/>
                  <wp:docPr id="622" name="Picture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6357A"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880" w:type="dxa"/>
          </w:tcPr>
          <w:p w:rsidR="0036357A" w:rsidRDefault="0036357A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</w:p>
        </w:tc>
        <w:tc>
          <w:tcPr>
            <w:tcW w:w="1525" w:type="dxa"/>
          </w:tcPr>
          <w:p w:rsidR="0036357A" w:rsidRPr="008672C0" w:rsidRDefault="0036357A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36357A" w:rsidTr="008672C0">
        <w:tc>
          <w:tcPr>
            <w:tcW w:w="5035" w:type="dxa"/>
          </w:tcPr>
          <w:p w:rsidR="0036357A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 xml:space="preserve"> Express </w:t>
            </w:r>
            <w:r w:rsidR="0036357A"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67BB1932" wp14:editId="0FC28AE7">
                  <wp:extent cx="333375" cy="457200"/>
                  <wp:effectExtent l="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6357A"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880" w:type="dxa"/>
          </w:tcPr>
          <w:p w:rsidR="0036357A" w:rsidRDefault="0036357A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</w:p>
        </w:tc>
        <w:tc>
          <w:tcPr>
            <w:tcW w:w="1525" w:type="dxa"/>
          </w:tcPr>
          <w:p w:rsidR="0036357A" w:rsidRPr="008672C0" w:rsidRDefault="0036357A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36357A" w:rsidTr="008672C0">
        <w:tc>
          <w:tcPr>
            <w:tcW w:w="5035" w:type="dxa"/>
          </w:tcPr>
          <w:p w:rsidR="0036357A" w:rsidRDefault="008672C0" w:rsidP="00694215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>Perform the indicated operations and express the answer in simplest radical form.</w:t>
            </w:r>
          </w:p>
          <w:p w:rsidR="0036357A" w:rsidRDefault="0036357A" w:rsidP="0036357A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8DF162B" wp14:editId="51625C0B">
                  <wp:extent cx="1238250" cy="314325"/>
                  <wp:effectExtent l="0" t="0" r="0" b="0"/>
                  <wp:docPr id="624" name="Picture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</w:tcPr>
          <w:p w:rsidR="0036357A" w:rsidRDefault="0036357A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</w:p>
        </w:tc>
        <w:tc>
          <w:tcPr>
            <w:tcW w:w="1525" w:type="dxa"/>
          </w:tcPr>
          <w:p w:rsidR="0036357A" w:rsidRPr="008672C0" w:rsidRDefault="0036357A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36357A" w:rsidTr="008672C0">
        <w:tc>
          <w:tcPr>
            <w:tcW w:w="5035" w:type="dxa"/>
          </w:tcPr>
          <w:p w:rsidR="0036357A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</w:t>
            </w:r>
            <w:r w:rsidR="0036357A">
              <w:rPr>
                <w:rFonts w:ascii="Times New Roman" w:hAnsi="Times New Roman" w:cs="Times New Roman"/>
                <w:color w:val="000000"/>
              </w:rPr>
              <w:t>.</w:t>
            </w:r>
            <w:r w:rsidR="0036357A"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 w:rsidR="0036357A"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39F4023C" wp14:editId="61067A1B">
                  <wp:extent cx="1419225" cy="209550"/>
                  <wp:effectExtent l="0" t="0" r="0" b="0"/>
                  <wp:docPr id="626" name="Picture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6357A">
              <w:rPr>
                <w:rFonts w:ascii="Times New Roman" w:hAnsi="Times New Roman" w:cs="Times New Roman"/>
                <w:color w:val="000000"/>
              </w:rPr>
              <w:t xml:space="preserve"> simplifies to</w:t>
            </w:r>
          </w:p>
        </w:tc>
        <w:tc>
          <w:tcPr>
            <w:tcW w:w="2880" w:type="dxa"/>
          </w:tcPr>
          <w:p w:rsidR="0036357A" w:rsidRDefault="0036357A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</w:p>
        </w:tc>
        <w:tc>
          <w:tcPr>
            <w:tcW w:w="1525" w:type="dxa"/>
          </w:tcPr>
          <w:p w:rsidR="008672C0" w:rsidRPr="008672C0" w:rsidRDefault="008672C0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36357A" w:rsidTr="008672C0">
        <w:tc>
          <w:tcPr>
            <w:tcW w:w="5035" w:type="dxa"/>
          </w:tcPr>
          <w:p w:rsidR="0036357A" w:rsidRDefault="008672C0" w:rsidP="008672C0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57E4A90A" wp14:editId="7A35C0DE">
                  <wp:extent cx="400050" cy="457200"/>
                  <wp:effectExtent l="0" t="0" r="0" b="0"/>
                  <wp:docPr id="627" name="Picture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s equivalent to</w:t>
            </w:r>
          </w:p>
        </w:tc>
        <w:tc>
          <w:tcPr>
            <w:tcW w:w="2880" w:type="dxa"/>
          </w:tcPr>
          <w:p w:rsidR="0036357A" w:rsidRDefault="0036357A" w:rsidP="0036357A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</w:p>
        </w:tc>
        <w:tc>
          <w:tcPr>
            <w:tcW w:w="1525" w:type="dxa"/>
          </w:tcPr>
          <w:p w:rsidR="0036357A" w:rsidRPr="008672C0" w:rsidRDefault="0036357A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:rsidR="00694215" w:rsidRDefault="00694215" w:rsidP="0069421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8672C0" w:rsidRDefault="008672C0">
      <w:pPr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br w:type="page"/>
      </w:r>
    </w:p>
    <w:p w:rsidR="008672C0" w:rsidRPr="008672C0" w:rsidRDefault="008672C0" w:rsidP="008672C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  <w:r w:rsidRPr="008672C0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lastRenderedPageBreak/>
        <w:t>ANSWERS</w:t>
      </w:r>
    </w:p>
    <w:tbl>
      <w:tblPr>
        <w:tblStyle w:val="TableGrid"/>
        <w:tblW w:w="9440" w:type="dxa"/>
        <w:tblLook w:val="04A0" w:firstRow="1" w:lastRow="0" w:firstColumn="1" w:lastColumn="0" w:noHBand="0" w:noVBand="1"/>
      </w:tblPr>
      <w:tblGrid>
        <w:gridCol w:w="5035"/>
        <w:gridCol w:w="2790"/>
        <w:gridCol w:w="1615"/>
      </w:tblGrid>
      <w:tr w:rsidR="008672C0" w:rsidTr="008672C0">
        <w:tc>
          <w:tcPr>
            <w:tcW w:w="5035" w:type="dxa"/>
          </w:tcPr>
          <w:p w:rsidR="008672C0" w:rsidRDefault="008672C0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Question</w:t>
            </w:r>
          </w:p>
        </w:tc>
        <w:tc>
          <w:tcPr>
            <w:tcW w:w="2790" w:type="dxa"/>
          </w:tcPr>
          <w:p w:rsidR="008672C0" w:rsidRDefault="008672C0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wer</w:t>
            </w:r>
          </w:p>
        </w:tc>
        <w:tc>
          <w:tcPr>
            <w:tcW w:w="1615" w:type="dxa"/>
          </w:tcPr>
          <w:p w:rsidR="008672C0" w:rsidRDefault="008672C0" w:rsidP="008672C0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s Answer Rational or Irrational?</w:t>
            </w:r>
          </w:p>
        </w:tc>
      </w:tr>
      <w:tr w:rsidR="008672C0" w:rsidTr="008672C0">
        <w:tc>
          <w:tcPr>
            <w:tcW w:w="5035" w:type="dxa"/>
          </w:tcPr>
          <w:p w:rsidR="008672C0" w:rsidRPr="00694215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</w:rPr>
              <w:t>1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Express the product of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D2D868E" wp14:editId="668FDABD">
                  <wp:extent cx="952500" cy="219075"/>
                  <wp:effectExtent l="0" t="0" r="0" b="0"/>
                  <wp:docPr id="628" name="Picture 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37C766BE" wp14:editId="77BD57F1">
                  <wp:extent cx="628650" cy="209550"/>
                  <wp:effectExtent l="0" t="0" r="0" b="0"/>
                  <wp:docPr id="629" name="Picture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35E3BF59" wp14:editId="7D308A7A">
                  <wp:extent cx="790575" cy="209550"/>
                  <wp:effectExtent l="0" t="0" r="0" b="0"/>
                  <wp:docPr id="630" name="Picture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written in simplest radical form is: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4A3D5FA8" wp14:editId="2F8B9B41">
                  <wp:extent cx="361950" cy="209550"/>
                  <wp:effectExtent l="0" t="0" r="0" b="0"/>
                  <wp:docPr id="631" name="Picture 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19CFE3AF" wp14:editId="575E6699">
                  <wp:extent cx="723900" cy="209550"/>
                  <wp:effectExtent l="0" t="0" r="0" b="0"/>
                  <wp:docPr id="632" name="Picture 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written in simplest radical form is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5B92D3FF" wp14:editId="2ADBC45D">
                  <wp:extent cx="295275" cy="209550"/>
                  <wp:effectExtent l="0" t="0" r="0" b="0"/>
                  <wp:docPr id="633" name="Picture 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4C08FEBF" wp14:editId="1021D2DC">
                  <wp:extent cx="962025" cy="457200"/>
                  <wp:effectExtent l="0" t="0" r="0" b="0"/>
                  <wp:docPr id="634" name="Picture 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7CA303DB" wp14:editId="14D7E2C5">
                  <wp:extent cx="371475" cy="209550"/>
                  <wp:effectExtent l="0" t="0" r="0" b="0"/>
                  <wp:docPr id="635" name="Picture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9235CEF" wp14:editId="1CB10D99">
                  <wp:extent cx="828675" cy="400050"/>
                  <wp:effectExtent l="0" t="0" r="0" b="0"/>
                  <wp:docPr id="636" name="Picture 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4F637914" wp14:editId="3628CD95">
                  <wp:extent cx="295275" cy="209550"/>
                  <wp:effectExtent l="0" t="0" r="0" b="0"/>
                  <wp:docPr id="637" name="Picture 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Express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56639462" wp14:editId="454069D7">
                  <wp:extent cx="1581150" cy="209550"/>
                  <wp:effectExtent l="0" t="0" r="0" b="0"/>
                  <wp:docPr id="638" name="Picture 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  <w:r w:rsidRPr="0036357A">
              <w:rPr>
                <w:rFonts w:ascii="Times New Roman" w:hAnsi="Times New Roman" w:cs="Times New Roman"/>
                <w:noProof/>
                <w:color w:val="000000"/>
                <w:position w:val="-8"/>
              </w:rPr>
              <w:object w:dxaOrig="760" w:dyaOrig="360">
                <v:shape id="_x0000_i1028" type="#_x0000_t75" style="width:38.25pt;height:18pt" o:ole="">
                  <v:imagedata r:id="rId31" o:title=""/>
                </v:shape>
                <o:OLEObject Type="Embed" ProgID="Equation.DSMT4" ShapeID="_x0000_i1028" DrawAspect="Content" ObjectID="_1597056637" r:id="rId32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t xml:space="preserve"> </w:t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 Express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532928B5" wp14:editId="6D0B8C28">
                  <wp:extent cx="333375" cy="457200"/>
                  <wp:effectExtent l="0" t="0" r="0" b="0"/>
                  <wp:docPr id="639" name="Picture 6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n simplest radical form.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  <w:r w:rsidRPr="0036357A">
              <w:rPr>
                <w:rFonts w:ascii="Times New Roman" w:hAnsi="Times New Roman" w:cs="Times New Roman"/>
                <w:noProof/>
                <w:color w:val="000000"/>
                <w:position w:val="-8"/>
              </w:rPr>
              <w:object w:dxaOrig="380" w:dyaOrig="360">
                <v:shape id="_x0000_i1029" type="#_x0000_t75" style="width:18.75pt;height:18pt" o:ole="">
                  <v:imagedata r:id="rId33" o:title=""/>
                </v:shape>
                <o:OLEObject Type="Embed" ProgID="Equation.DSMT4" ShapeID="_x0000_i1029" DrawAspect="Content" ObjectID="_1597056638" r:id="rId34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t xml:space="preserve"> </w:t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.</w:t>
            </w:r>
            <w:r>
              <w:rPr>
                <w:rFonts w:ascii="Times New Roman" w:hAnsi="Times New Roman" w:cs="Times New Roman"/>
                <w:color w:val="000000"/>
              </w:rPr>
              <w:tab/>
              <w:t>Perform the indicated operations and express the answer in simplest radical form.</w:t>
            </w:r>
          </w:p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F0CC3A7" wp14:editId="57BAD7E0">
                  <wp:extent cx="1238250" cy="314325"/>
                  <wp:effectExtent l="0" t="0" r="0" b="0"/>
                  <wp:docPr id="640" name="Picture 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  <w:r w:rsidRPr="0036357A">
              <w:rPr>
                <w:rFonts w:ascii="Times New Roman" w:hAnsi="Times New Roman" w:cs="Times New Roman"/>
                <w:noProof/>
                <w:color w:val="000000"/>
                <w:position w:val="-6"/>
              </w:rPr>
              <w:object w:dxaOrig="720" w:dyaOrig="340">
                <v:shape id="_x0000_i1030" type="#_x0000_t75" style="width:36pt;height:17.25pt" o:ole="">
                  <v:imagedata r:id="rId35" o:title=""/>
                </v:shape>
                <o:OLEObject Type="Embed" ProgID="Equation.DSMT4" ShapeID="_x0000_i1030" DrawAspect="Content" ObjectID="_1597056639" r:id="rId36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t xml:space="preserve"> </w:t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Ir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35F8901B" wp14:editId="1BBD2C95">
                  <wp:extent cx="1419225" cy="209550"/>
                  <wp:effectExtent l="0" t="0" r="0" b="0"/>
                  <wp:docPr id="641" name="Picture 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simplifies to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t>48</w:t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Rational</w:t>
            </w:r>
          </w:p>
        </w:tc>
      </w:tr>
      <w:tr w:rsidR="008672C0" w:rsidTr="008672C0">
        <w:tc>
          <w:tcPr>
            <w:tcW w:w="5035" w:type="dxa"/>
          </w:tcPr>
          <w:p w:rsidR="008672C0" w:rsidRDefault="008672C0" w:rsidP="00575C54">
            <w:pPr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288" w:hanging="288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.</w:t>
            </w:r>
            <w:r>
              <w:rPr>
                <w:rFonts w:ascii="Times New Roman" w:hAnsi="Times New Roman" w:cs="Times New Roman"/>
                <w:color w:val="000000"/>
              </w:rPr>
              <w:tab/>
              <w:t xml:space="preserve">The expression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436422A0" wp14:editId="73912D70">
                  <wp:extent cx="400050" cy="457200"/>
                  <wp:effectExtent l="0" t="0" r="0" b="0"/>
                  <wp:docPr id="642" name="Picture 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is equivalent to</w:t>
            </w:r>
          </w:p>
        </w:tc>
        <w:tc>
          <w:tcPr>
            <w:tcW w:w="2790" w:type="dxa"/>
          </w:tcPr>
          <w:p w:rsid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color w:val="000000"/>
                <w:position w:val="-5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t>4</w:t>
            </w:r>
          </w:p>
        </w:tc>
        <w:tc>
          <w:tcPr>
            <w:tcW w:w="1615" w:type="dxa"/>
          </w:tcPr>
          <w:p w:rsidR="008672C0" w:rsidRPr="008672C0" w:rsidRDefault="008672C0" w:rsidP="00575C54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8672C0">
              <w:rPr>
                <w:rFonts w:ascii="Times New Roman" w:hAnsi="Times New Roman" w:cs="Times New Roman"/>
                <w:color w:val="FF0000"/>
              </w:rPr>
              <w:t>Rational</w:t>
            </w:r>
          </w:p>
        </w:tc>
      </w:tr>
    </w:tbl>
    <w:p w:rsidR="008672C0" w:rsidRDefault="008672C0" w:rsidP="008672C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8672C0" w:rsidRDefault="008672C0" w:rsidP="0069421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94215" w:rsidRDefault="00694215" w:rsidP="0069421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</w:p>
    <w:p w:rsidR="00694215" w:rsidRDefault="00694215" w:rsidP="0036357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</w:p>
    <w:p w:rsidR="00694215" w:rsidRDefault="0036357A" w:rsidP="0069421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</w:r>
    </w:p>
    <w:p w:rsidR="00694215" w:rsidRDefault="008672C0" w:rsidP="0069421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</w:r>
    </w:p>
    <w:p w:rsidR="008672C0" w:rsidRDefault="008672C0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493D9D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N.RN.B.3: Operations with Radicals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1)</w:t>
      </w:r>
      <w:r>
        <w:rPr>
          <w:rFonts w:ascii="Times New Roman" w:hAnsi="Times New Roman" w:cs="Times New Roman"/>
          <w:color w:val="000000"/>
        </w:rPr>
        <w:tab/>
        <w:t>Given: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142"/>
        </w:rPr>
        <w:drawing>
          <wp:inline distT="0" distB="0" distL="0" distR="0" wp14:anchorId="14A63016" wp14:editId="468F7277">
            <wp:extent cx="569595" cy="10737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expression results in a rational number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8271B19" wp14:editId="5F4735B8">
                  <wp:extent cx="362585" cy="1422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9E4B10E" wp14:editId="65693E6D">
                  <wp:extent cx="332105" cy="142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18CBB5C" wp14:editId="5EFC7124">
                  <wp:extent cx="370840" cy="1422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8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58D5F2D" wp14:editId="6B8906CE">
                  <wp:extent cx="306070" cy="14224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2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statement is </w:t>
      </w:r>
      <w:r>
        <w:rPr>
          <w:rFonts w:ascii="Times New Roman" w:hAnsi="Times New Roman" w:cs="Times New Roman"/>
          <w:i/>
          <w:iCs/>
          <w:color w:val="000000"/>
        </w:rPr>
        <w:t>not</w:t>
      </w:r>
      <w:r>
        <w:rPr>
          <w:rFonts w:ascii="Times New Roman" w:hAnsi="Times New Roman" w:cs="Times New Roman"/>
          <w:color w:val="000000"/>
        </w:rPr>
        <w:t xml:space="preserve"> alway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product of two irrational numbers is irrational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sum of two rational numbers is rational.</w:t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product of two rational numbers is rational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sum of a rational number and an irrational number is irrational.</w:t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83)</w:t>
      </w:r>
      <w:r>
        <w:rPr>
          <w:rFonts w:ascii="Times New Roman" w:hAnsi="Times New Roman" w:cs="Times New Roman"/>
          <w:color w:val="000000"/>
        </w:rPr>
        <w:tab/>
        <w:t xml:space="preserve">Ms. Fox asked her class "Is the sum of 4.2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2D6F54A" wp14:editId="0B8CD374">
            <wp:extent cx="228600" cy="2070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rational or irrational?"  Patrick answered that the sum would be irrational.  State whether Patrick is correct or incorrect.  Justify your reasoning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4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statement is </w:t>
      </w:r>
      <w:r>
        <w:rPr>
          <w:rFonts w:ascii="Times New Roman" w:hAnsi="Times New Roman" w:cs="Times New Roman"/>
          <w:i/>
          <w:iCs/>
          <w:color w:val="000000"/>
        </w:rPr>
        <w:t>not</w:t>
      </w:r>
      <w:r>
        <w:rPr>
          <w:rFonts w:ascii="Times New Roman" w:hAnsi="Times New Roman" w:cs="Times New Roman"/>
          <w:color w:val="000000"/>
        </w:rPr>
        <w:t xml:space="preserve"> alway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sum of two rational numbers is rational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sum of a rational number and an irrational number is irrational.</w:t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product of two irrational numbers is rational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e product of a nonzero rational number and an irrational number is irrational.</w:t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5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For</w:t>
      </w:r>
      <w:proofErr w:type="gramEnd"/>
      <w:r>
        <w:rPr>
          <w:rFonts w:ascii="Times New Roman" w:hAnsi="Times New Roman" w:cs="Times New Roman"/>
          <w:color w:val="000000"/>
        </w:rPr>
        <w:t xml:space="preserve"> which value of 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W</w:t>
      </w:r>
      <w:r>
        <w:rPr>
          <w:rFonts w:ascii="Times New Roman" w:hAnsi="Times New Roman" w:cs="Times New Roman"/>
          <w:color w:val="000000"/>
        </w:rPr>
        <w:t xml:space="preserve"> is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498CC21" wp14:editId="64DBE74B">
            <wp:extent cx="362585" cy="1422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 rational number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6345069E" wp14:editId="6A1BBFCD">
                  <wp:extent cx="513080" cy="4013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08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and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459A0499" wp14:editId="40AF355A">
                  <wp:extent cx="534670" cy="40132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1C9E9A62" wp14:editId="0B956F88">
                  <wp:extent cx="513080" cy="40132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08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and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7EE46448" wp14:editId="1AE820FC">
                  <wp:extent cx="599440" cy="40132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56461CB7" wp14:editId="5AC88905">
                  <wp:extent cx="513080" cy="4013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08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and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5A3D7E46" wp14:editId="04222E22">
                  <wp:extent cx="534670" cy="4013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2E5074A4" wp14:editId="5F978A72">
                  <wp:extent cx="577850" cy="4013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and </w:t>
            </w:r>
            <w:r>
              <w:rPr>
                <w:rFonts w:ascii="Times New Roman" w:hAnsi="Times New Roman" w:cs="Times New Roman"/>
                <w:noProof/>
                <w:color w:val="000000"/>
                <w:position w:val="-28"/>
              </w:rPr>
              <w:drawing>
                <wp:inline distT="0" distB="0" distL="0" distR="0" wp14:anchorId="53A73392" wp14:editId="5072410E">
                  <wp:extent cx="534670" cy="4013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40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6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Given</w:t>
      </w:r>
      <w:proofErr w:type="gramEnd"/>
      <w:r>
        <w:rPr>
          <w:rFonts w:ascii="Times New Roman" w:hAnsi="Times New Roman" w:cs="Times New Roman"/>
          <w:color w:val="000000"/>
        </w:rPr>
        <w:t xml:space="preserve"> the following expressions:</w:t>
      </w:r>
    </w:p>
    <w:p w:rsidR="00986FF3" w:rsidRDefault="00986FF3" w:rsidP="00986FF3">
      <w:pPr>
        <w:keepLines/>
        <w:tabs>
          <w:tab w:val="left" w:pos="540"/>
          <w:tab w:val="left" w:pos="21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I.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4A3687D5" wp14:editId="2905D6BD">
            <wp:extent cx="418465" cy="34099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ab/>
        <w:t xml:space="preserve">III.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600BDAC3" wp14:editId="41D45D55">
            <wp:extent cx="845185" cy="3149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tabs>
          <w:tab w:val="left" w:pos="540"/>
          <w:tab w:val="left" w:pos="21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II.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B0D4E57" wp14:editId="18830586">
            <wp:extent cx="466090" cy="34099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ab/>
        <w:t xml:space="preserve">IV.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757795B5" wp14:editId="07B72B28">
            <wp:extent cx="599440" cy="31496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expression(s) result in an irrational number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, III, IV</w:t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, III, IV</w:t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87)</w:t>
      </w:r>
      <w:r>
        <w:rPr>
          <w:rFonts w:ascii="Times New Roman" w:hAnsi="Times New Roman" w:cs="Times New Roman"/>
          <w:color w:val="000000"/>
        </w:rPr>
        <w:tab/>
        <w:t xml:space="preserve">Determine if the product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8FF4E50" wp14:editId="156C100F">
            <wp:extent cx="293370" cy="20701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DB0BD61" wp14:editId="305E1957">
            <wp:extent cx="362585" cy="20701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rational or irrational.  Explain your answ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88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the sum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24FEF60C" wp14:editId="64320339">
            <wp:extent cx="293370" cy="20701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DB28BE1" wp14:editId="75AD1F56">
            <wp:extent cx="293370" cy="20701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rational or irrational?  Explain your answ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89)</w:t>
      </w:r>
      <w:r>
        <w:rPr>
          <w:rFonts w:ascii="Times New Roman" w:hAnsi="Times New Roman" w:cs="Times New Roman"/>
          <w:color w:val="000000"/>
        </w:rPr>
        <w:tab/>
      </w:r>
      <w:proofErr w:type="spellStart"/>
      <w:r>
        <w:rPr>
          <w:rFonts w:ascii="Times New Roman" w:hAnsi="Times New Roman" w:cs="Times New Roman"/>
          <w:color w:val="000000"/>
        </w:rPr>
        <w:t>Jakob</w:t>
      </w:r>
      <w:proofErr w:type="spellEnd"/>
      <w:r>
        <w:rPr>
          <w:rFonts w:ascii="Times New Roman" w:hAnsi="Times New Roman" w:cs="Times New Roman"/>
          <w:color w:val="000000"/>
        </w:rPr>
        <w:t xml:space="preserve"> is working on his math homework.  He decides that the sum of the expression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D9815F7" wp14:editId="1E8F519D">
            <wp:extent cx="569595" cy="4013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must be rational because it is a fraction.  Is </w:t>
      </w:r>
      <w:proofErr w:type="spellStart"/>
      <w:r>
        <w:rPr>
          <w:rFonts w:ascii="Times New Roman" w:hAnsi="Times New Roman" w:cs="Times New Roman"/>
          <w:color w:val="000000"/>
        </w:rPr>
        <w:t>Jakob</w:t>
      </w:r>
      <w:proofErr w:type="spellEnd"/>
      <w:r>
        <w:rPr>
          <w:rFonts w:ascii="Times New Roman" w:hAnsi="Times New Roman" w:cs="Times New Roman"/>
          <w:color w:val="000000"/>
        </w:rPr>
        <w:t xml:space="preserve"> correct?  Explain your reasoning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90)</w:t>
      </w:r>
      <w:r>
        <w:rPr>
          <w:rFonts w:ascii="Times New Roman" w:hAnsi="Times New Roman" w:cs="Times New Roman"/>
          <w:color w:val="000000"/>
        </w:rPr>
        <w:tab/>
        <w:t xml:space="preserve">State whether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7B3AC64E" wp14:editId="18D6891D">
            <wp:extent cx="426720" cy="20701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rational or irrational.  Explain your answ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1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A</w:t>
      </w:r>
      <w:proofErr w:type="gramEnd"/>
      <w:r>
        <w:rPr>
          <w:rFonts w:ascii="Times New Roman" w:hAnsi="Times New Roman" w:cs="Times New Roman"/>
          <w:color w:val="000000"/>
        </w:rPr>
        <w:t xml:space="preserve"> teacher wrote the following set of numbers on the board: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7956CADD" wp14:editId="11B17C5F">
            <wp:extent cx="521970" cy="207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  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60FCF431" wp14:editId="6330F808">
            <wp:extent cx="401320" cy="14224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   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8A82AE3" wp14:editId="16823A75">
            <wp:extent cx="577850" cy="20701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Explain why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D0954E0" wp14:editId="0A09DBF6">
            <wp:extent cx="284480" cy="14224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rrational, but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74823E4" wp14:editId="6595AC28">
            <wp:extent cx="276225" cy="1422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2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product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39FA5B90" wp14:editId="549785C4">
            <wp:extent cx="362585" cy="20701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53F3A3F7" wp14:editId="44E62CEC">
            <wp:extent cx="362585" cy="20701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rrational because both factors are irrational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rrational because one factor is irrational</w:t>
            </w:r>
          </w:p>
        </w:tc>
      </w:tr>
      <w:tr w:rsidR="00986FF3" w:rsidTr="0036357A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tional because both factors are rational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86FF3" w:rsidRDefault="00986FF3" w:rsidP="0036357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tional because one factor is rational</w:t>
            </w:r>
          </w:p>
        </w:tc>
      </w:tr>
    </w:tbl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393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the product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4D562CAE" wp14:editId="7DFCEBF8">
            <wp:extent cx="293370" cy="20701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6AF58459" wp14:editId="67E342E4">
            <wp:extent cx="103505" cy="34099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rational or irrational?  Explain your reasoning.</w:t>
      </w: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u w:val="single"/>
        </w:rPr>
      </w:pPr>
      <w:r w:rsidRPr="00986FF3">
        <w:rPr>
          <w:rFonts w:ascii="Times New Roman" w:hAnsi="Times New Roman" w:cs="Times New Roman"/>
          <w:b/>
          <w:color w:val="000000"/>
          <w:u w:val="single"/>
        </w:rPr>
        <w:t>SOLUTIONS</w:t>
      </w:r>
    </w:p>
    <w:p w:rsid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u w:val="single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2FDA02B6" wp14:editId="59A6C8F2">
            <wp:extent cx="914400" cy="340995"/>
            <wp:effectExtent l="0" t="0" r="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may</w:t>
      </w:r>
      <w:proofErr w:type="gramEnd"/>
      <w:r>
        <w:rPr>
          <w:rFonts w:ascii="Times New Roman" w:hAnsi="Times New Roman" w:cs="Times New Roman"/>
          <w:color w:val="000000"/>
        </w:rPr>
        <w:t xml:space="preserve"> be expressed as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Recall that under the operation of addition, the addition of two irrational numbers and the addition of an irrational number and a rational number will always result in a sum that is irrational.  To get a rational number as a sum, you must add two rational numbers.  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 Determine whether numbers L, M, N, and P are </w:t>
      </w:r>
      <w:proofErr w:type="spellStart"/>
      <w:r>
        <w:rPr>
          <w:rFonts w:ascii="Times New Roman" w:hAnsi="Times New Roman" w:cs="Times New Roman"/>
          <w:color w:val="000000"/>
        </w:rPr>
        <w:t>ratiional</w:t>
      </w:r>
      <w:proofErr w:type="spellEnd"/>
      <w:r>
        <w:rPr>
          <w:rFonts w:ascii="Times New Roman" w:hAnsi="Times New Roman" w:cs="Times New Roman"/>
          <w:color w:val="000000"/>
        </w:rPr>
        <w:t>, then reject any answer choice that does not contain two rational numb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42"/>
        </w:rPr>
        <w:drawing>
          <wp:inline distT="0" distB="0" distL="0" distR="0" wp14:anchorId="6E77DB08" wp14:editId="071AAA0F">
            <wp:extent cx="1544320" cy="1073785"/>
            <wp:effectExtent l="0" t="0" r="0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STEP </w:t>
      </w:r>
      <w:proofErr w:type="gramStart"/>
      <w:r>
        <w:rPr>
          <w:rFonts w:ascii="Times New Roman" w:hAnsi="Times New Roman" w:cs="Times New Roman"/>
          <w:color w:val="000000"/>
        </w:rPr>
        <w:t>2  Reject</w:t>
      </w:r>
      <w:proofErr w:type="gramEnd"/>
      <w:r>
        <w:rPr>
          <w:rFonts w:ascii="Times New Roman" w:hAnsi="Times New Roman" w:cs="Times New Roman"/>
          <w:color w:val="000000"/>
        </w:rPr>
        <w:t xml:space="preserve"> any answer choice that does not include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4FAC782" wp14:editId="43C499B2">
            <wp:extent cx="332105" cy="142240"/>
            <wp:effectExtent l="0" t="0" r="0" b="0"/>
            <wp:docPr id="5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Choose answer choice c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Find a counterexample to prove one of the answer choices is </w:t>
      </w:r>
      <w:r>
        <w:rPr>
          <w:rFonts w:ascii="Times New Roman" w:hAnsi="Times New Roman" w:cs="Times New Roman"/>
          <w:i/>
          <w:iCs/>
          <w:color w:val="000000"/>
        </w:rPr>
        <w:t xml:space="preserve">not </w:t>
      </w:r>
      <w:r>
        <w:rPr>
          <w:rFonts w:ascii="Times New Roman" w:hAnsi="Times New Roman" w:cs="Times New Roman"/>
          <w:color w:val="000000"/>
        </w:rPr>
        <w:t>always true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Answer choice a is not always true because: 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84928D7" wp14:editId="59B09E84">
            <wp:extent cx="228600" cy="207010"/>
            <wp:effectExtent l="0" t="0" r="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7BE02B2" wp14:editId="7F7A5135">
            <wp:extent cx="293370" cy="207010"/>
            <wp:effectExtent l="0" t="0" r="0" b="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re both irrational numbers, </w:t>
      </w:r>
      <w:proofErr w:type="gramStart"/>
      <w:r>
        <w:rPr>
          <w:rFonts w:ascii="Times New Roman" w:hAnsi="Times New Roman" w:cs="Times New Roman"/>
          <w:color w:val="000000"/>
        </w:rPr>
        <w:t xml:space="preserve">but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28A69B3" wp14:editId="6305ACDA">
            <wp:extent cx="1971040" cy="207010"/>
            <wp:effectExtent l="0" t="0" r="0" b="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and 6 is a rational number, so the product of two irrational numbers is not </w:t>
      </w:r>
      <w:r>
        <w:rPr>
          <w:rFonts w:ascii="Times New Roman" w:hAnsi="Times New Roman" w:cs="Times New Roman"/>
          <w:i/>
          <w:iCs/>
          <w:color w:val="000000"/>
        </w:rPr>
        <w:t>always</w:t>
      </w:r>
      <w:r>
        <w:rPr>
          <w:rFonts w:ascii="Times New Roman" w:hAnsi="Times New Roman" w:cs="Times New Roman"/>
          <w:color w:val="000000"/>
        </w:rPr>
        <w:t xml:space="preserve"> ir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atrick is correct.  The sum of a rational and irrational is ir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Determine whether 4.2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BC50334" wp14:editId="0018E432">
            <wp:extent cx="228600" cy="207010"/>
            <wp:effectExtent l="0" t="0" r="0" b="0"/>
            <wp:docPr id="560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re rational or irrational numbers, then apply the rules of operations on rational and irrational numb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4.2 is rational because it can be expressed </w:t>
      </w:r>
      <w:proofErr w:type="gramStart"/>
      <w:r>
        <w:rPr>
          <w:rFonts w:ascii="Times New Roman" w:hAnsi="Times New Roman" w:cs="Times New Roman"/>
          <w:color w:val="000000"/>
        </w:rPr>
        <w:t xml:space="preserve">as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5F700D8" wp14:editId="7FE83E86">
            <wp:extent cx="172720" cy="340995"/>
            <wp:effectExtent l="0" t="0" r="0" b="0"/>
            <wp:docPr id="561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is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lastRenderedPageBreak/>
        <w:drawing>
          <wp:inline distT="0" distB="0" distL="0" distR="0" wp14:anchorId="0BB3A347" wp14:editId="058B935E">
            <wp:extent cx="228600" cy="207010"/>
            <wp:effectExtent l="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irrational because it cannot be expressed as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rules of addition and subtraction of rational and irrational numbers are:</w:t>
      </w:r>
    </w:p>
    <w:p w:rsidR="00986FF3" w:rsidRDefault="00986FF3" w:rsidP="00986FF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rational numbers are added or subtracted, the result is rational.</w:t>
      </w:r>
    </w:p>
    <w:p w:rsidR="00986FF3" w:rsidRDefault="00986FF3" w:rsidP="00986FF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en two irrational numbers are added or subtracted, the result is irrational.</w:t>
      </w:r>
    </w:p>
    <w:p w:rsidR="00986FF3" w:rsidRDefault="00986FF3" w:rsidP="00986FF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When an irrational number and a rational number are added or subtracted, the sum is ir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Find a counterexample to prove one of the answer choices is </w:t>
      </w:r>
      <w:r>
        <w:rPr>
          <w:rFonts w:ascii="Times New Roman" w:hAnsi="Times New Roman" w:cs="Times New Roman"/>
          <w:i/>
          <w:iCs/>
          <w:color w:val="000000"/>
        </w:rPr>
        <w:t xml:space="preserve">not </w:t>
      </w:r>
      <w:r>
        <w:rPr>
          <w:rFonts w:ascii="Times New Roman" w:hAnsi="Times New Roman" w:cs="Times New Roman"/>
          <w:color w:val="000000"/>
        </w:rPr>
        <w:t xml:space="preserve">always true.  This will usually involve the </w:t>
      </w:r>
      <w:r>
        <w:rPr>
          <w:rFonts w:ascii="Times New Roman" w:hAnsi="Times New Roman" w:cs="Times New Roman"/>
          <w:i/>
          <w:iCs/>
          <w:color w:val="000000"/>
        </w:rPr>
        <w:t>product</w:t>
      </w:r>
      <w:r>
        <w:rPr>
          <w:rFonts w:ascii="Times New Roman" w:hAnsi="Times New Roman" w:cs="Times New Roman"/>
          <w:color w:val="000000"/>
        </w:rPr>
        <w:t xml:space="preserve"> or </w:t>
      </w:r>
      <w:r>
        <w:rPr>
          <w:rFonts w:ascii="Times New Roman" w:hAnsi="Times New Roman" w:cs="Times New Roman"/>
          <w:i/>
          <w:iCs/>
          <w:color w:val="000000"/>
        </w:rPr>
        <w:t>quotient</w:t>
      </w:r>
      <w:r>
        <w:rPr>
          <w:rFonts w:ascii="Times New Roman" w:hAnsi="Times New Roman" w:cs="Times New Roman"/>
          <w:color w:val="000000"/>
        </w:rPr>
        <w:t xml:space="preserve"> of two irrational numbers since the outcomes of addition and subtraction of irrational numbers are more predictable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Answer choice b is not always true because: 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56A135F1" wp14:editId="019F529E">
            <wp:extent cx="228600" cy="207010"/>
            <wp:effectExtent l="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583138BC" wp14:editId="735A6D1F">
            <wp:extent cx="228600" cy="207010"/>
            <wp:effectExtent l="0" t="0" r="0" b="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re both irrational numbers, </w:t>
      </w:r>
      <w:proofErr w:type="gramStart"/>
      <w:r>
        <w:rPr>
          <w:rFonts w:ascii="Times New Roman" w:hAnsi="Times New Roman" w:cs="Times New Roman"/>
          <w:color w:val="000000"/>
        </w:rPr>
        <w:t xml:space="preserve">but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F1927FC" wp14:editId="331FD3C7">
            <wp:extent cx="1552575" cy="207010"/>
            <wp:effectExtent l="0" t="0" r="0" b="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70C3C0D" wp14:editId="5B68B8DB">
            <wp:extent cx="228600" cy="207010"/>
            <wp:effectExtent l="0" t="0" r="0" b="0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n rational number, so the product of two irrational numbers is not </w:t>
      </w:r>
      <w:r>
        <w:rPr>
          <w:rFonts w:ascii="Times New Roman" w:hAnsi="Times New Roman" w:cs="Times New Roman"/>
          <w:i/>
          <w:iCs/>
          <w:color w:val="000000"/>
        </w:rPr>
        <w:t>always</w:t>
      </w:r>
      <w:r>
        <w:rPr>
          <w:rFonts w:ascii="Times New Roman" w:hAnsi="Times New Roman" w:cs="Times New Roman"/>
          <w:color w:val="000000"/>
        </w:rPr>
        <w:t xml:space="preserve"> 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8"/>
        </w:rPr>
        <w:drawing>
          <wp:inline distT="0" distB="0" distL="0" distR="0" wp14:anchorId="5B88863E" wp14:editId="1F92ECD0">
            <wp:extent cx="1419225" cy="401320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Recall that under the operation of addition, the addition of two irrational numbers and the addition of an irrational number and a rational number will always result in a sum that is irrational.  To get a rational number as a sum, you must add two rational numbers.  Reject any answer choice that does not contain two rational numb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Reject answer choice </w:t>
      </w:r>
      <w:proofErr w:type="gramStart"/>
      <w:r>
        <w:rPr>
          <w:rFonts w:ascii="Times New Roman" w:hAnsi="Times New Roman" w:cs="Times New Roman"/>
          <w:color w:val="000000"/>
        </w:rPr>
        <w:t>a because</w:t>
      </w:r>
      <w:proofErr w:type="gramEnd"/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28"/>
        </w:rPr>
        <w:drawing>
          <wp:inline distT="0" distB="0" distL="0" distR="0" wp14:anchorId="6293BDCE" wp14:editId="58E5644C">
            <wp:extent cx="267335" cy="401320"/>
            <wp:effectExtent l="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r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Choose answer choice b because both  </w:t>
      </w:r>
      <w:r>
        <w:rPr>
          <w:rFonts w:ascii="Times New Roman" w:hAnsi="Times New Roman" w:cs="Times New Roman"/>
          <w:noProof/>
          <w:color w:val="000000"/>
          <w:position w:val="-28"/>
        </w:rPr>
        <w:drawing>
          <wp:inline distT="0" distB="0" distL="0" distR="0" wp14:anchorId="734596FE" wp14:editId="4FBE70E1">
            <wp:extent cx="513080" cy="401320"/>
            <wp:effectExtent l="0" t="0" r="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28"/>
        </w:rPr>
        <w:drawing>
          <wp:inline distT="0" distB="0" distL="0" distR="0" wp14:anchorId="57FD4313" wp14:editId="2A0319DA">
            <wp:extent cx="534670" cy="401320"/>
            <wp:effectExtent l="0" t="0" r="0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n be expressed as rational numbers, as shown above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Eliminate wrong answ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pression I results in a rational number because the set of rational numbers is closed under addition.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40393E4" wp14:editId="284D678C">
            <wp:extent cx="1457960" cy="340995"/>
            <wp:effectExtent l="0" t="0" r="0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pression II is </w:t>
      </w:r>
      <w:proofErr w:type="spellStart"/>
      <w:r>
        <w:rPr>
          <w:rFonts w:ascii="Times New Roman" w:hAnsi="Times New Roman" w:cs="Times New Roman"/>
          <w:color w:val="000000"/>
        </w:rPr>
        <w:t>is</w:t>
      </w:r>
      <w:proofErr w:type="spellEnd"/>
      <w:r>
        <w:rPr>
          <w:rFonts w:ascii="Times New Roman" w:hAnsi="Times New Roman" w:cs="Times New Roman"/>
          <w:color w:val="000000"/>
        </w:rPr>
        <w:t xml:space="preserve"> correct because the </w:t>
      </w:r>
      <w:proofErr w:type="spellStart"/>
      <w:r>
        <w:rPr>
          <w:rFonts w:ascii="Times New Roman" w:hAnsi="Times New Roman" w:cs="Times New Roman"/>
          <w:color w:val="000000"/>
        </w:rPr>
        <w:t>additon</w:t>
      </w:r>
      <w:proofErr w:type="spellEnd"/>
      <w:r>
        <w:rPr>
          <w:rFonts w:ascii="Times New Roman" w:hAnsi="Times New Roman" w:cs="Times New Roman"/>
          <w:color w:val="000000"/>
        </w:rPr>
        <w:t xml:space="preserve"> of a rational number and an irrational number always results in an irrational number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C8A37E8" wp14:editId="1D8F9527">
            <wp:extent cx="2769235" cy="340995"/>
            <wp:effectExtent l="0" t="0" r="0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23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pression III results in a rational number </w:t>
      </w:r>
      <w:proofErr w:type="gramStart"/>
      <w:r>
        <w:rPr>
          <w:rFonts w:ascii="Times New Roman" w:hAnsi="Times New Roman" w:cs="Times New Roman"/>
          <w:color w:val="000000"/>
        </w:rPr>
        <w:t xml:space="preserve">because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2859B2CA" wp14:editId="142CBD03">
            <wp:extent cx="2303145" cy="340995"/>
            <wp:effectExtent l="0" t="0" r="0" b="0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is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pression IV results in a rational number </w:t>
      </w:r>
      <w:proofErr w:type="gramStart"/>
      <w:r>
        <w:rPr>
          <w:rFonts w:ascii="Times New Roman" w:hAnsi="Times New Roman" w:cs="Times New Roman"/>
          <w:color w:val="000000"/>
        </w:rPr>
        <w:t xml:space="preserve">because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35BD676" wp14:editId="453F3373">
            <wp:extent cx="1578610" cy="340995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Expression II is the only expression that results in an irrational number, so Choice (a) is the correct answ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lastRenderedPageBreak/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36"/>
        </w:rPr>
        <w:drawing>
          <wp:inline distT="0" distB="0" distL="0" distR="0" wp14:anchorId="24A5A0AA" wp14:editId="01116417">
            <wp:extent cx="1056640" cy="1035050"/>
            <wp:effectExtent l="0" t="0" r="0" b="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product is 144, which is rational, because it can be written </w:t>
      </w:r>
      <w:proofErr w:type="gramStart"/>
      <w:r>
        <w:rPr>
          <w:rFonts w:ascii="Times New Roman" w:hAnsi="Times New Roman" w:cs="Times New Roman"/>
          <w:color w:val="000000"/>
        </w:rPr>
        <w:t xml:space="preserve">as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3398107" wp14:editId="2017A5A4">
            <wp:extent cx="237490" cy="340995"/>
            <wp:effectExtent l="0" t="0" r="0" b="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a ratio of two integers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rrational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463A371E" wp14:editId="42615460">
            <wp:extent cx="1169035" cy="207010"/>
            <wp:effectExtent l="0" t="0" r="0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2AEEBA32" wp14:editId="2369E968">
            <wp:extent cx="293370" cy="207010"/>
            <wp:effectExtent l="0" t="0" r="0" b="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irrational because it is the product of a rational number and an irrational number.  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7 is rational because it can be expressed as the ratio of two integers (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12BFB12" wp14:editId="7F4BB588">
            <wp:extent cx="103505" cy="340995"/>
            <wp:effectExtent l="0" t="0" r="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)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6801400" wp14:editId="4A8C0590">
            <wp:extent cx="228600" cy="207010"/>
            <wp:effectExtent l="0" t="0" r="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irrational because the square roots of all prime numbers are ir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8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spellStart"/>
      <w:r>
        <w:rPr>
          <w:rFonts w:ascii="Times New Roman" w:hAnsi="Times New Roman" w:cs="Times New Roman"/>
          <w:color w:val="000000"/>
        </w:rPr>
        <w:t>Jakob</w:t>
      </w:r>
      <w:proofErr w:type="spellEnd"/>
      <w:r>
        <w:rPr>
          <w:rFonts w:ascii="Times New Roman" w:hAnsi="Times New Roman" w:cs="Times New Roman"/>
          <w:color w:val="000000"/>
        </w:rPr>
        <w:t xml:space="preserve"> is incorrect.  The sum of a rational number and an irrational number is ir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78BE3CAD" wp14:editId="352AB11C">
            <wp:extent cx="1323975" cy="401320"/>
            <wp:effectExtent l="0" t="0" r="0" b="0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Note the square root of 5 in the sum.  The square root of any prime is irrational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Classifying Numbers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rrational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 rational number and an irrational number under addition or subtraction will always be ir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1D9472E" wp14:editId="478C788B">
            <wp:extent cx="1595755" cy="1198880"/>
            <wp:effectExtent l="0" t="0" r="0" b="0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Note that the answer does not appear to repeat or end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irrational because it </w:t>
      </w:r>
      <w:proofErr w:type="spellStart"/>
      <w:r>
        <w:rPr>
          <w:rFonts w:ascii="Times New Roman" w:hAnsi="Times New Roman" w:cs="Times New Roman"/>
          <w:color w:val="000000"/>
        </w:rPr>
        <w:t>can not</w:t>
      </w:r>
      <w:proofErr w:type="spellEnd"/>
      <w:r>
        <w:rPr>
          <w:rFonts w:ascii="Times New Roman" w:hAnsi="Times New Roman" w:cs="Times New Roman"/>
          <w:color w:val="000000"/>
        </w:rPr>
        <w:t xml:space="preserve"> be written as the ratio of two integers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Operations with Radicals</w:t>
      </w: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lassify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sum of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and</w:t>
      </w:r>
      <w:proofErr w:type="gramEnd"/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is irrational because the sum of an irrational number and a rational number is always irrational.  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The sum of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is rational because the sum of a rational number and another rational number is always 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72F93540" wp14:editId="5D7CC066">
            <wp:extent cx="293370" cy="20701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n irrational number that can be simplified to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5EDF57B" wp14:editId="64EF1CCA">
            <wp:extent cx="293370" cy="207010"/>
            <wp:effectExtent l="0" t="0" r="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but cannot be expressed as the ratio of two integers or as a never-ending, never-repeating decim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2.5 is a rational number because it can be expressed as the ratio of two integers, such </w:t>
      </w:r>
      <w:proofErr w:type="gramStart"/>
      <w:r>
        <w:rPr>
          <w:rFonts w:ascii="Times New Roman" w:hAnsi="Times New Roman" w:cs="Times New Roman"/>
          <w:color w:val="000000"/>
        </w:rPr>
        <w:t xml:space="preserve">as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4430588F" wp14:editId="0DC2445D">
            <wp:extent cx="172720" cy="340995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70C5522A" wp14:editId="5CEDFFCE">
            <wp:extent cx="362585" cy="207010"/>
            <wp:effectExtent l="0" t="0" r="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 rational number that can be simplified to 15 and expressed as the ratio of two integers, such as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17B6711" wp14:editId="662DB9DC">
            <wp:extent cx="172720" cy="340995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Operations with Radicals</w:t>
      </w: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lassify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3402017" wp14:editId="4E1BCCCD">
            <wp:extent cx="647065" cy="207010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ich can be expressed as the </w:t>
      </w:r>
      <w:proofErr w:type="gramStart"/>
      <w:r>
        <w:rPr>
          <w:rFonts w:ascii="Times New Roman" w:hAnsi="Times New Roman" w:cs="Times New Roman"/>
          <w:color w:val="000000"/>
        </w:rPr>
        <w:t xml:space="preserve">ratio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B8CA207" wp14:editId="7D30B0F1">
            <wp:extent cx="172720" cy="340995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ich means that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50011BEA" wp14:editId="5598BE57">
            <wp:extent cx="362585" cy="207010"/>
            <wp:effectExtent l="0" t="0" r="0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 rational number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5FCB03BE" wp14:editId="0A5B7EB2">
            <wp:extent cx="362585" cy="207010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cannot</w:t>
      </w:r>
      <w:proofErr w:type="gramEnd"/>
      <w:r>
        <w:rPr>
          <w:rFonts w:ascii="Times New Roman" w:hAnsi="Times New Roman" w:cs="Times New Roman"/>
          <w:color w:val="000000"/>
        </w:rPr>
        <w:t xml:space="preserve"> be expressed as a rational number.  It can be simplified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73183100" wp14:editId="021CD200">
            <wp:extent cx="362585" cy="207010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but it cannot be expressed as the ratio of two integers.  Therefore,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26B10D5D" wp14:editId="715A6793">
            <wp:extent cx="362585" cy="207010"/>
            <wp:effectExtent l="0" t="0" r="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n irrational </w:t>
      </w:r>
      <w:proofErr w:type="gramStart"/>
      <w:r>
        <w:rPr>
          <w:rFonts w:ascii="Times New Roman" w:hAnsi="Times New Roman" w:cs="Times New Roman"/>
          <w:color w:val="000000"/>
        </w:rPr>
        <w:t>number.</w:t>
      </w:r>
      <w:proofErr w:type="gramEnd"/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product of a rational number and an irrational number is always ir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4446B7D" wp14:editId="3FDC6244">
            <wp:extent cx="2238375" cy="1660525"/>
            <wp:effectExtent l="0" t="0" r="0" b="0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Note that the product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4B2ABF7" wp14:editId="557BCD5D">
            <wp:extent cx="362585" cy="207010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9825031" wp14:editId="674B0E63">
            <wp:extent cx="362585" cy="207010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ppears to be a never ending, non-repeating decimal, which indicates that the product is an irrational numb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Operations with Radicals</w:t>
      </w: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lassify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86FF3" w:rsidRDefault="00986FF3" w:rsidP="00986FF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nswer:  The product of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4573DAB5" wp14:editId="089A3D6E">
            <wp:extent cx="293370" cy="207010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2033591D" wp14:editId="6CEE7131">
            <wp:extent cx="103505" cy="340995"/>
            <wp:effectExtent l="0" t="0" r="0" b="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rational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planation:  A rational number is a number that can be expressed as the ratio of two </w:t>
      </w:r>
      <w:proofErr w:type="spellStart"/>
      <w:r>
        <w:rPr>
          <w:rFonts w:ascii="Times New Roman" w:hAnsi="Times New Roman" w:cs="Times New Roman"/>
          <w:color w:val="000000"/>
        </w:rPr>
        <w:t>intergers</w:t>
      </w:r>
      <w:proofErr w:type="spellEnd"/>
      <w:r>
        <w:rPr>
          <w:rFonts w:ascii="Times New Roman" w:hAnsi="Times New Roman" w:cs="Times New Roman"/>
          <w:color w:val="000000"/>
        </w:rPr>
        <w:t xml:space="preserve">, in the form </w:t>
      </w:r>
      <w:proofErr w:type="gramStart"/>
      <w:r>
        <w:rPr>
          <w:rFonts w:ascii="Times New Roman" w:hAnsi="Times New Roman" w:cs="Times New Roman"/>
          <w:color w:val="000000"/>
        </w:rPr>
        <w:t xml:space="preserve">of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27965D5" wp14:editId="564447C3">
            <wp:extent cx="112395" cy="340995"/>
            <wp:effectExtent l="0" t="0" r="0" b="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ere both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are integers.  An irrational number is a number that cannot be expressed as the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481E433" wp14:editId="561C42A1">
            <wp:extent cx="293370" cy="207010"/>
            <wp:effectExtent l="0" t="0" r="0" b="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 rational number because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5350CFB" wp14:editId="2F3FC1A4">
            <wp:extent cx="293370" cy="207010"/>
            <wp:effectExtent l="0" t="0" r="0" b="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n be expressed as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BF47CDB" wp14:editId="2D66B3F4">
            <wp:extent cx="103505" cy="340995"/>
            <wp:effectExtent l="0" t="0" r="0" b="0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which is a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8125BAD" wp14:editId="5353D2FD">
            <wp:extent cx="103505" cy="340995"/>
            <wp:effectExtent l="0" t="0" r="0" b="0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 rational number because it is already expressed as a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1D21744" wp14:editId="03D36000">
            <wp:extent cx="664210" cy="340995"/>
            <wp:effectExtent l="0" t="0" r="0" b="0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and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F16A0BD" wp14:editId="02214A1B">
            <wp:extent cx="172720" cy="340995"/>
            <wp:effectExtent l="0" t="0" r="0" b="0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 ratio of two integers.</w:t>
      </w:r>
    </w:p>
    <w:p w:rsidR="00986FF3" w:rsidRDefault="00986FF3" w:rsidP="00986FF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 product of any two rational numbers will always be a rational number.</w:t>
      </w:r>
    </w:p>
    <w:p w:rsidR="00986FF3" w:rsidRDefault="00986FF3" w:rsidP="00986FF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N.RN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Operations with Radicals</w:t>
      </w:r>
    </w:p>
    <w:p w:rsidR="00986FF3" w:rsidRDefault="00986FF3" w:rsidP="00986FF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classify</w:t>
      </w:r>
    </w:p>
    <w:p w:rsidR="00986FF3" w:rsidRPr="00986FF3" w:rsidRDefault="00986FF3" w:rsidP="00986FF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u w:val="single"/>
        </w:rPr>
      </w:pPr>
    </w:p>
    <w:sectPr w:rsidR="00986FF3" w:rsidRPr="00986FF3" w:rsidSect="00E94661">
      <w:type w:val="continuous"/>
      <w:pgSz w:w="12240" w:h="15840"/>
      <w:pgMar w:top="1008" w:right="1440" w:bottom="1008" w:left="1440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6E2062A"/>
    <w:multiLevelType w:val="hybridMultilevel"/>
    <w:tmpl w:val="6DB88C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2403"/>
    <w:rsid w:val="000544DD"/>
    <w:rsid w:val="00067D37"/>
    <w:rsid w:val="00084FC4"/>
    <w:rsid w:val="00157CDC"/>
    <w:rsid w:val="001749D8"/>
    <w:rsid w:val="001C14E1"/>
    <w:rsid w:val="001E61AD"/>
    <w:rsid w:val="002655AD"/>
    <w:rsid w:val="00272084"/>
    <w:rsid w:val="002B7ABE"/>
    <w:rsid w:val="00324FE5"/>
    <w:rsid w:val="0036357A"/>
    <w:rsid w:val="0038504C"/>
    <w:rsid w:val="00415C8A"/>
    <w:rsid w:val="00493D9D"/>
    <w:rsid w:val="004C2CC3"/>
    <w:rsid w:val="005337F3"/>
    <w:rsid w:val="0053698F"/>
    <w:rsid w:val="00575B70"/>
    <w:rsid w:val="00593E79"/>
    <w:rsid w:val="00594DCE"/>
    <w:rsid w:val="005F28CE"/>
    <w:rsid w:val="005F5597"/>
    <w:rsid w:val="005F6D84"/>
    <w:rsid w:val="00610400"/>
    <w:rsid w:val="006574BE"/>
    <w:rsid w:val="00694215"/>
    <w:rsid w:val="006B69D7"/>
    <w:rsid w:val="006C2A0A"/>
    <w:rsid w:val="00735969"/>
    <w:rsid w:val="00782427"/>
    <w:rsid w:val="008424B2"/>
    <w:rsid w:val="008546D2"/>
    <w:rsid w:val="008672C0"/>
    <w:rsid w:val="008903EA"/>
    <w:rsid w:val="008A5EF5"/>
    <w:rsid w:val="008E36BB"/>
    <w:rsid w:val="00945A77"/>
    <w:rsid w:val="0095566D"/>
    <w:rsid w:val="00986FF3"/>
    <w:rsid w:val="00992D44"/>
    <w:rsid w:val="009941A8"/>
    <w:rsid w:val="009B03EC"/>
    <w:rsid w:val="009E4C0A"/>
    <w:rsid w:val="00A161B3"/>
    <w:rsid w:val="00A21519"/>
    <w:rsid w:val="00A57747"/>
    <w:rsid w:val="00AA2294"/>
    <w:rsid w:val="00AE64E7"/>
    <w:rsid w:val="00AF14F4"/>
    <w:rsid w:val="00BE3AEF"/>
    <w:rsid w:val="00BF1DE2"/>
    <w:rsid w:val="00C1437F"/>
    <w:rsid w:val="00C20E49"/>
    <w:rsid w:val="00C3678E"/>
    <w:rsid w:val="00C66C1B"/>
    <w:rsid w:val="00C91481"/>
    <w:rsid w:val="00C9705E"/>
    <w:rsid w:val="00CE7584"/>
    <w:rsid w:val="00D05656"/>
    <w:rsid w:val="00DC3226"/>
    <w:rsid w:val="00DE67D7"/>
    <w:rsid w:val="00DF5A43"/>
    <w:rsid w:val="00E27F63"/>
    <w:rsid w:val="00E94661"/>
    <w:rsid w:val="00EC0D6A"/>
    <w:rsid w:val="00F217BD"/>
    <w:rsid w:val="00F2506B"/>
    <w:rsid w:val="00F2793B"/>
    <w:rsid w:val="00F347C9"/>
    <w:rsid w:val="00F52E0B"/>
    <w:rsid w:val="00F65BF7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C3226"/>
    <w:rPr>
      <w:color w:val="808080"/>
    </w:rPr>
  </w:style>
  <w:style w:type="paragraph" w:styleId="ListParagraph">
    <w:name w:val="List Paragraph"/>
    <w:basedOn w:val="Normal"/>
    <w:uiPriority w:val="34"/>
    <w:qFormat/>
    <w:rsid w:val="008672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3.png"/><Relationship Id="rId68" Type="http://schemas.openxmlformats.org/officeDocument/2006/relationships/image" Target="media/image58.png"/><Relationship Id="rId84" Type="http://schemas.openxmlformats.org/officeDocument/2006/relationships/image" Target="media/image74.png"/><Relationship Id="rId89" Type="http://schemas.openxmlformats.org/officeDocument/2006/relationships/image" Target="media/image79.png"/><Relationship Id="rId16" Type="http://schemas.openxmlformats.org/officeDocument/2006/relationships/image" Target="media/image9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4.bin"/><Relationship Id="rId37" Type="http://schemas.openxmlformats.org/officeDocument/2006/relationships/image" Target="media/image27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74" Type="http://schemas.openxmlformats.org/officeDocument/2006/relationships/image" Target="media/image64.png"/><Relationship Id="rId79" Type="http://schemas.openxmlformats.org/officeDocument/2006/relationships/image" Target="media/image69.png"/><Relationship Id="rId102" Type="http://schemas.openxmlformats.org/officeDocument/2006/relationships/image" Target="media/image92.png"/><Relationship Id="rId5" Type="http://schemas.openxmlformats.org/officeDocument/2006/relationships/image" Target="media/image1.wmf"/><Relationship Id="rId90" Type="http://schemas.openxmlformats.org/officeDocument/2006/relationships/image" Target="media/image80.png"/><Relationship Id="rId95" Type="http://schemas.openxmlformats.org/officeDocument/2006/relationships/image" Target="media/image85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64" Type="http://schemas.openxmlformats.org/officeDocument/2006/relationships/image" Target="media/image54.png"/><Relationship Id="rId69" Type="http://schemas.openxmlformats.org/officeDocument/2006/relationships/image" Target="media/image59.png"/><Relationship Id="rId80" Type="http://schemas.openxmlformats.org/officeDocument/2006/relationships/image" Target="media/image70.png"/><Relationship Id="rId85" Type="http://schemas.openxmlformats.org/officeDocument/2006/relationships/image" Target="media/image75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image" Target="media/image57.png"/><Relationship Id="rId103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70" Type="http://schemas.openxmlformats.org/officeDocument/2006/relationships/image" Target="media/image60.png"/><Relationship Id="rId75" Type="http://schemas.openxmlformats.org/officeDocument/2006/relationships/image" Target="media/image65.png"/><Relationship Id="rId83" Type="http://schemas.openxmlformats.org/officeDocument/2006/relationships/image" Target="media/image73.png"/><Relationship Id="rId88" Type="http://schemas.openxmlformats.org/officeDocument/2006/relationships/image" Target="media/image78.png"/><Relationship Id="rId91" Type="http://schemas.openxmlformats.org/officeDocument/2006/relationships/image" Target="media/image81.png"/><Relationship Id="rId96" Type="http://schemas.openxmlformats.org/officeDocument/2006/relationships/image" Target="media/image8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6.bin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4.wmf"/><Relationship Id="rId31" Type="http://schemas.openxmlformats.org/officeDocument/2006/relationships/image" Target="media/image24.wmf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73" Type="http://schemas.openxmlformats.org/officeDocument/2006/relationships/image" Target="media/image63.png"/><Relationship Id="rId78" Type="http://schemas.openxmlformats.org/officeDocument/2006/relationships/image" Target="media/image68.png"/><Relationship Id="rId81" Type="http://schemas.openxmlformats.org/officeDocument/2006/relationships/image" Target="media/image71.png"/><Relationship Id="rId86" Type="http://schemas.openxmlformats.org/officeDocument/2006/relationships/image" Target="media/image76.png"/><Relationship Id="rId94" Type="http://schemas.openxmlformats.org/officeDocument/2006/relationships/image" Target="media/image84.png"/><Relationship Id="rId99" Type="http://schemas.openxmlformats.org/officeDocument/2006/relationships/image" Target="media/image89.png"/><Relationship Id="rId101" Type="http://schemas.openxmlformats.org/officeDocument/2006/relationships/image" Target="media/image9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9.png"/><Relationship Id="rId34" Type="http://schemas.openxmlformats.org/officeDocument/2006/relationships/oleObject" Target="embeddings/oleObject5.bin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6" Type="http://schemas.openxmlformats.org/officeDocument/2006/relationships/image" Target="media/image66.png"/><Relationship Id="rId97" Type="http://schemas.openxmlformats.org/officeDocument/2006/relationships/image" Target="media/image87.png"/><Relationship Id="rId104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61.png"/><Relationship Id="rId92" Type="http://schemas.openxmlformats.org/officeDocument/2006/relationships/image" Target="media/image82.png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6.png"/><Relationship Id="rId87" Type="http://schemas.openxmlformats.org/officeDocument/2006/relationships/image" Target="media/image77.png"/><Relationship Id="rId61" Type="http://schemas.openxmlformats.org/officeDocument/2006/relationships/image" Target="media/image51.png"/><Relationship Id="rId82" Type="http://schemas.openxmlformats.org/officeDocument/2006/relationships/image" Target="media/image72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6.wmf"/><Relationship Id="rId56" Type="http://schemas.openxmlformats.org/officeDocument/2006/relationships/image" Target="media/image46.png"/><Relationship Id="rId77" Type="http://schemas.openxmlformats.org/officeDocument/2006/relationships/image" Target="media/image67.png"/><Relationship Id="rId100" Type="http://schemas.openxmlformats.org/officeDocument/2006/relationships/image" Target="media/image90.png"/><Relationship Id="rId8" Type="http://schemas.openxmlformats.org/officeDocument/2006/relationships/image" Target="media/image3.wmf"/><Relationship Id="rId51" Type="http://schemas.openxmlformats.org/officeDocument/2006/relationships/image" Target="media/image41.png"/><Relationship Id="rId72" Type="http://schemas.openxmlformats.org/officeDocument/2006/relationships/image" Target="media/image62.png"/><Relationship Id="rId93" Type="http://schemas.openxmlformats.org/officeDocument/2006/relationships/image" Target="media/image83.png"/><Relationship Id="rId98" Type="http://schemas.openxmlformats.org/officeDocument/2006/relationships/image" Target="media/image88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10</Words>
  <Characters>11457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8:04:00Z</dcterms:created>
  <dcterms:modified xsi:type="dcterms:W3CDTF">2018-08-29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